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regression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rPr>
          <w:szCs w:val="32"/>
        </w:rPr>
      </w:pPr>
      <w:bookmarkStart w:id="23" w:name="_Toc385179523"/>
      <w:bookmarkStart w:id="24" w:name="_Toc13294"/>
      <w:r w:rsidRPr="00CB5F67">
        <w:rPr>
          <w:rFonts w:hint="eastAsia"/>
          <w:szCs w:val="32"/>
        </w:rPr>
        <w:t>1.1</w:t>
      </w:r>
      <w:r w:rsidRPr="00CB5F67">
        <w:rPr>
          <w:rFonts w:hint="eastAsia"/>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25" w:name="_Toc13524"/>
      <w:r w:rsidRPr="00806694">
        <w:rPr>
          <w:rFonts w:hint="eastAsia"/>
          <w:szCs w:val="32"/>
        </w:rPr>
        <w:t>1.2</w:t>
      </w:r>
      <w:bookmarkEnd w:id="25"/>
      <w:r w:rsidR="00854913">
        <w:rPr>
          <w:rFonts w:hint="eastAsia"/>
          <w:szCs w:val="32"/>
        </w:rPr>
        <w:t>研究前景及论文的意义</w:t>
      </w:r>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26" w:name="_Toc10976"/>
      <w:r>
        <w:rPr>
          <w:rFonts w:hint="eastAsia"/>
        </w:rPr>
        <w:t>1.3</w:t>
      </w:r>
      <w:r>
        <w:rPr>
          <w:rFonts w:hint="eastAsia"/>
        </w:rPr>
        <w:t>论文主要工作及组织结构</w:t>
      </w:r>
      <w:bookmarkEnd w:id="26"/>
    </w:p>
    <w:p w:rsidR="00F07BD2" w:rsidRPr="00C57098" w:rsidRDefault="00F07BD2" w:rsidP="00C57098">
      <w:pPr>
        <w:pStyle w:val="3"/>
      </w:pPr>
      <w:bookmarkStart w:id="27" w:name="_Toc6126"/>
      <w:r w:rsidRPr="00C57098">
        <w:rPr>
          <w:rFonts w:hint="eastAsia"/>
        </w:rPr>
        <w:t xml:space="preserve">1.3.1 </w:t>
      </w:r>
      <w:r w:rsidRPr="00C57098">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pPr>
      <w:r>
        <w:rPr>
          <w:rFonts w:hint="eastAsia"/>
        </w:rPr>
        <w:lastRenderedPageBreak/>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rPr>
          <w:szCs w:val="32"/>
        </w:rPr>
      </w:pPr>
      <w:bookmarkStart w:id="30" w:name="_Toc1221"/>
      <w:r w:rsidRPr="00D8065D">
        <w:rPr>
          <w:rFonts w:hint="eastAsia"/>
          <w:szCs w:val="32"/>
        </w:rPr>
        <w:t xml:space="preserve">2.1 </w:t>
      </w:r>
      <w:bookmarkEnd w:id="30"/>
      <w:r w:rsidR="0072022A">
        <w:rPr>
          <w:rFonts w:hint="eastAsia"/>
          <w:szCs w:val="32"/>
        </w:rPr>
        <w:t>无线无源传感器简介</w:t>
      </w:r>
    </w:p>
    <w:p w:rsidR="00E249A2" w:rsidRPr="00E249A2" w:rsidRDefault="00E249A2" w:rsidP="00E249A2">
      <w:pPr>
        <w:pStyle w:val="3"/>
        <w:keepNext w:val="0"/>
        <w:keepLines w:val="0"/>
      </w:pPr>
      <w:bookmarkStart w:id="31" w:name="_Toc31911"/>
      <w:r w:rsidRPr="00E249A2">
        <w:rPr>
          <w:rFonts w:hint="eastAsia"/>
        </w:rPr>
        <w:t xml:space="preserve">2.1.1 </w:t>
      </w:r>
      <w:r>
        <w:rPr>
          <w:rFonts w:hint="eastAsia"/>
        </w:rPr>
        <w:t>传感器基本</w:t>
      </w:r>
      <w:bookmarkEnd w:id="31"/>
      <w:r>
        <w:rPr>
          <w:rFonts w:hint="eastAsia"/>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32" w:name="_Toc32671"/>
      <w:bookmarkStart w:id="33" w:name="_Toc4382"/>
      <w:bookmarkStart w:id="34" w:name="_Toc3778"/>
      <w:r w:rsidRPr="005D06B8">
        <w:rPr>
          <w:rFonts w:hint="eastAsia"/>
        </w:rPr>
        <w:t xml:space="preserve">2.1.2 </w:t>
      </w:r>
      <w:r w:rsidR="00044E00">
        <w:rPr>
          <w:rFonts w:hint="eastAsia"/>
        </w:rPr>
        <w:t>基于</w:t>
      </w:r>
      <w:r w:rsidRPr="005D06B8">
        <w:rPr>
          <w:rFonts w:hint="eastAsia"/>
        </w:rPr>
        <w:t>RFID</w:t>
      </w:r>
      <w:bookmarkEnd w:id="32"/>
      <w:bookmarkEnd w:id="33"/>
      <w:bookmarkEnd w:id="34"/>
      <w:r w:rsidR="00044E00">
        <w:rPr>
          <w:rFonts w:hint="eastAsia"/>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p>
    <w:p w:rsidR="00842FEC" w:rsidRPr="00842FEC" w:rsidRDefault="00842FEC" w:rsidP="00842FEC">
      <w:pPr>
        <w:pStyle w:val="3"/>
        <w:keepNext w:val="0"/>
        <w:keepLines w:val="0"/>
      </w:pPr>
      <w:r w:rsidRPr="00E249A2">
        <w:rPr>
          <w:rFonts w:hint="eastAsia"/>
        </w:rPr>
        <w:t xml:space="preserve">2.1.1 </w:t>
      </w:r>
      <w:r>
        <w:rPr>
          <w:rFonts w:hint="eastAsia"/>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hyperlink r:id="rId15"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6" o:title=""/>
          </v:shape>
          <o:OLEObject Type="Embed" ProgID="Equation.DSMT4" ShapeID="_x0000_i1025" DrawAspect="Content" ObjectID="_1581020334" r:id="rId17"/>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8" o:title=""/>
                </v:shape>
                <o:OLEObject Type="Embed" ProgID="Equation.DSMT4" ShapeID="_x0000_i1026" DrawAspect="Content" ObjectID="_1581020335" r:id="rId19"/>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0" o:title=""/>
          </v:shape>
          <o:OLEObject Type="Embed" ProgID="Equation.DSMT4" ShapeID="_x0000_i1027" DrawAspect="Content" ObjectID="_1581020336" r:id="rId21"/>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片一般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2" o:title=""/>
          </v:shape>
          <o:OLEObject Type="Embed" ProgID="Equation.DSMT4" ShapeID="_x0000_i1028" DrawAspect="Content" ObjectID="_1581020337" r:id="rId23"/>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Pr="00933A8D" w:rsidRDefault="00F678EB">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F678EB" w:rsidRPr="00933A8D" w:rsidRDefault="00F678EB">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F678EB" w:rsidRDefault="00F678E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4" o:title=""/>
          </v:shape>
          <o:OLEObject Type="Embed" ProgID="Equation.DSMT4" ShapeID="_x0000_i1029" DrawAspect="Content" ObjectID="_1581020338" r:id="rId25"/>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6" o:title=""/>
          </v:shape>
          <o:OLEObject Type="Embed" ProgID="Equation.DSMT4" ShapeID="_x0000_i1030" DrawAspect="Content" ObjectID="_1581020339" r:id="rId27"/>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8" o:title=""/>
          </v:shape>
          <o:OLEObject Type="Embed" ProgID="Equation.DSMT4" ShapeID="_x0000_i1031" DrawAspect="Content" ObjectID="_1581020340" r:id="rId29"/>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30" o:title=""/>
          </v:shape>
          <o:OLEObject Type="Embed" ProgID="Equation.DSMT4" ShapeID="_x0000_i1032" DrawAspect="Content" ObjectID="_1581020341" r:id="rId31"/>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78EB" w:rsidRDefault="00F678EB"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F678EB" w:rsidRDefault="00F678E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F678EB" w:rsidRDefault="00F678E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F678EB" w:rsidRDefault="00F678E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F678EB" w:rsidRDefault="00F678EB"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F678EB" w:rsidRDefault="00F678EB"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2">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F678EB" w:rsidRDefault="00F678EB"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F678EB" w:rsidRDefault="00F678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F678EB" w:rsidRDefault="00F678EB"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3" o:title=""/>
          </v:shape>
          <o:OLEObject Type="Embed" ProgID="Equation.DSMT4" ShapeID="_x0000_i1033" DrawAspect="Content" ObjectID="_1581020342" r:id="rId34"/>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5" o:title=""/>
          </v:shape>
          <o:OLEObject Type="Embed" ProgID="Equation.DSMT4" ShapeID="_x0000_i1034" DrawAspect="Content" ObjectID="_1581020343" r:id="rId36"/>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7" o:title=""/>
          </v:shape>
          <o:OLEObject Type="Embed" ProgID="Equation.DSMT4" ShapeID="_x0000_i1035" DrawAspect="Content" ObjectID="_1581020344" r:id="rId38"/>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9" o:title=""/>
          </v:shape>
          <o:OLEObject Type="Embed" ProgID="Equation.DSMT4" ShapeID="_x0000_i1036" DrawAspect="Content" ObjectID="_1581020345" r:id="rId40"/>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1" o:title=""/>
          </v:shape>
          <o:OLEObject Type="Embed" ProgID="Equation.DSMT4" ShapeID="_x0000_i1037" DrawAspect="Content" ObjectID="_1581020346" r:id="rId42"/>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4" o:title=""/>
          </v:shape>
          <o:OLEObject Type="Embed" ProgID="Equation.DSMT4" ShapeID="_x0000_i1038" DrawAspect="Content" ObjectID="_1581020347" r:id="rId45"/>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6" o:title=""/>
          </v:shape>
          <o:OLEObject Type="Embed" ProgID="Equation.DSMT4" ShapeID="_x0000_i1039" DrawAspect="Content" ObjectID="_1581020348" r:id="rId47"/>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8" o:title=""/>
          </v:shape>
          <o:OLEObject Type="Embed" ProgID="Equation.DSMT4" ShapeID="_x0000_i1040" DrawAspect="Content" ObjectID="_1581020349" r:id="rId49"/>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50" o:title=""/>
          </v:shape>
          <o:OLEObject Type="Embed" ProgID="Equation.DSMT4" ShapeID="_x0000_i1041" DrawAspect="Content" ObjectID="_1581020350" r:id="rId51"/>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2" o:title=""/>
          </v:shape>
          <o:OLEObject Type="Embed" ProgID="Equation.DSMT4" ShapeID="_x0000_i1042" DrawAspect="Content" ObjectID="_1581020351" r:id="rId53"/>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4" o:title=""/>
          </v:shape>
          <o:OLEObject Type="Embed" ProgID="Equation.DSMT4" ShapeID="_x0000_i1043" DrawAspect="Content" ObjectID="_1581020352" r:id="rId55"/>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2" o:title=""/>
          </v:shape>
          <o:OLEObject Type="Embed" ProgID="Equation.DSMT4" ShapeID="_x0000_i1044" DrawAspect="Content" ObjectID="_1581020353" r:id="rId56"/>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7" o:title=""/>
          </v:shape>
          <o:OLEObject Type="Embed" ProgID="Equation.DSMT4" ShapeID="_x0000_i1045" DrawAspect="Content" ObjectID="_1581020354" r:id="rId58"/>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9" o:title=""/>
          </v:shape>
          <o:OLEObject Type="Embed" ProgID="Equation.DSMT4" ShapeID="_x0000_i1046" DrawAspect="Content" ObjectID="_1581020355" r:id="rId60"/>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1" o:title=""/>
          </v:shape>
          <o:OLEObject Type="Embed" ProgID="Equation.DSMT4" ShapeID="_x0000_i1047" DrawAspect="Content" ObjectID="_1581020356" r:id="rId62"/>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3" o:title=""/>
          </v:shape>
          <o:OLEObject Type="Embed" ProgID="Equation.DSMT4" ShapeID="_x0000_i1048" DrawAspect="Content" ObjectID="_1581020357" r:id="rId64"/>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5" o:title=""/>
          </v:shape>
          <o:OLEObject Type="Embed" ProgID="Equation.DSMT4" ShapeID="_x0000_i1049" DrawAspect="Content" ObjectID="_1581020358" r:id="rId66"/>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7" o:title=""/>
          </v:shape>
          <o:OLEObject Type="Embed" ProgID="Equation.DSMT4" ShapeID="_x0000_i1050" DrawAspect="Content" ObjectID="_1581020359" r:id="rId68"/>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9" o:title=""/>
          </v:shape>
          <o:OLEObject Type="Embed" ProgID="Equation.DSMT4" ShapeID="_x0000_i1051" DrawAspect="Content" ObjectID="_1581020360" r:id="rId70"/>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1" o:title=""/>
          </v:shape>
          <o:OLEObject Type="Embed" ProgID="Equation.DSMT4" ShapeID="_x0000_i1052" DrawAspect="Content" ObjectID="_1581020361" r:id="rId72"/>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rPr>
          <w:szCs w:val="32"/>
        </w:rPr>
      </w:pPr>
      <w:bookmarkStart w:id="35" w:name="_Toc10074"/>
      <w:r w:rsidRPr="00CB7BA1">
        <w:rPr>
          <w:rFonts w:hint="eastAsia"/>
          <w:szCs w:val="32"/>
        </w:rPr>
        <w:t xml:space="preserve">3.1 </w:t>
      </w:r>
      <w:r w:rsidRPr="00CB7BA1">
        <w:rPr>
          <w:rFonts w:hint="eastAsia"/>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36" w:name="_Toc29717"/>
      <w:r w:rsidRPr="00FC01DA">
        <w:rPr>
          <w:rFonts w:hint="eastAsia"/>
          <w:szCs w:val="32"/>
        </w:rPr>
        <w:lastRenderedPageBreak/>
        <w:t xml:space="preserve">3.2 </w:t>
      </w:r>
      <w:r w:rsidRPr="00FC01DA">
        <w:rPr>
          <w:rFonts w:hint="eastAsia"/>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3">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4">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4708D8" w:rsidRDefault="00B42FAD" w:rsidP="0060544C">
      <w:pPr>
        <w:pStyle w:val="a9"/>
        <w:ind w:firstLine="480"/>
      </w:pPr>
      <w:r w:rsidRPr="00B42FAD">
        <w:rPr>
          <w:rFonts w:hint="eastAsia"/>
          <w:highlight w:val="yellow"/>
        </w:rPr>
        <w:t>/</w:t>
      </w:r>
      <w:r w:rsidRPr="00B42FAD">
        <w:rPr>
          <w:highlight w:val="yellow"/>
        </w:rPr>
        <w:t xml:space="preserve">/TODO </w:t>
      </w:r>
      <w:r w:rsidRPr="00B42FAD">
        <w:rPr>
          <w:highlight w:val="yellow"/>
        </w:rPr>
        <w:t>加密方式</w:t>
      </w:r>
      <w:r w:rsidR="004708D8">
        <w:br w:type="page"/>
      </w:r>
    </w:p>
    <w:p w:rsidR="004708D8" w:rsidRDefault="004708D8" w:rsidP="00484E21">
      <w:pPr>
        <w:pStyle w:val="1"/>
      </w:pPr>
      <w:bookmarkStart w:id="37" w:name="_Toc20372"/>
      <w:r>
        <w:rPr>
          <w:rFonts w:hint="eastAsia"/>
        </w:rPr>
        <w:lastRenderedPageBreak/>
        <w:t>第四章</w:t>
      </w:r>
      <w:bookmarkEnd w:id="37"/>
      <w:r>
        <w:rPr>
          <w:rFonts w:hint="eastAsia"/>
        </w:rPr>
        <w:t xml:space="preserve"> </w:t>
      </w:r>
      <w:r w:rsidR="00484E21">
        <w:rPr>
          <w:rFonts w:hint="eastAsia"/>
        </w:rPr>
        <w:t>大型预制构件预应力采集管理系统</w:t>
      </w:r>
    </w:p>
    <w:p w:rsidR="004313F8" w:rsidRDefault="004313F8" w:rsidP="004313F8">
      <w:pPr>
        <w:pStyle w:val="2"/>
        <w:rPr>
          <w:szCs w:val="32"/>
        </w:rPr>
      </w:pPr>
      <w:r>
        <w:rPr>
          <w:szCs w:val="32"/>
        </w:rPr>
        <w:t>4</w:t>
      </w:r>
      <w:r w:rsidRPr="00D8065D">
        <w:rPr>
          <w:rFonts w:hint="eastAsia"/>
          <w:szCs w:val="32"/>
        </w:rPr>
        <w:t xml:space="preserve">.1 </w:t>
      </w:r>
      <w:r w:rsidR="00484E21">
        <w:rPr>
          <w:rFonts w:hint="eastAsia"/>
          <w:szCs w:val="32"/>
        </w:rPr>
        <w:t>App</w:t>
      </w:r>
      <w:r w:rsidR="00484E21">
        <w:rPr>
          <w:szCs w:val="32"/>
        </w:rPr>
        <w:t>端</w:t>
      </w:r>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w:t>
      </w:r>
      <w:r>
        <w:t>25=</w:t>
      </w:r>
      <w:r>
        <w:rPr>
          <w:rFonts w:hint="eastAsia"/>
        </w:rPr>
        <w:t>小论</w:t>
      </w:r>
      <w:r>
        <w:t>5</w:t>
      </w:r>
      <w:r>
        <w:rPr>
          <w:rFonts w:hint="eastAsia"/>
        </w:rPr>
        <w:t>】。它界面设计与后端逻辑设计分离的规范有利于提高开发的效率。</w:t>
      </w:r>
    </w:p>
    <w:p w:rsidR="004313F8" w:rsidRPr="00C57098" w:rsidRDefault="004313F8" w:rsidP="00C57098">
      <w:pPr>
        <w:pStyle w:val="3"/>
      </w:pPr>
      <w:r w:rsidRPr="00C57098">
        <w:t>4</w:t>
      </w:r>
      <w:r w:rsidRPr="00C57098">
        <w:rPr>
          <w:rFonts w:hint="eastAsia"/>
        </w:rPr>
        <w:t xml:space="preserve">.1.1 </w:t>
      </w:r>
      <w:r w:rsidRPr="00C57098">
        <w:rPr>
          <w:rFonts w:hint="eastAsia"/>
        </w:rPr>
        <w:t>开发环境</w:t>
      </w:r>
    </w:p>
    <w:p w:rsidR="004313F8" w:rsidRDefault="004313F8" w:rsidP="004313F8">
      <w:pPr>
        <w:pStyle w:val="a9"/>
        <w:ind w:firstLine="480"/>
      </w:pPr>
      <w:r>
        <w:rPr>
          <w:rFonts w:hint="eastAsia"/>
        </w:rPr>
        <w:t>App</w:t>
      </w:r>
      <w:r>
        <w:t>端的开发环境为</w:t>
      </w:r>
      <w:r>
        <w:rPr>
          <w:rFonts w:hint="eastAsia"/>
        </w:rPr>
        <w:t>Visio Studio</w:t>
      </w:r>
      <w:r>
        <w:t xml:space="preserve"> 2015</w:t>
      </w:r>
      <w:r w:rsidR="007A08AF">
        <w:rPr>
          <w:rFonts w:hint="eastAsia"/>
        </w:rPr>
        <w:t>。</w:t>
      </w:r>
      <w:r w:rsidR="006C66CF">
        <w:rPr>
          <w:rFonts w:hint="eastAsia"/>
        </w:rPr>
        <w:t>作为新版本的微软开发工具，</w:t>
      </w:r>
      <w:r w:rsidR="006C66CF">
        <w:rPr>
          <w:rFonts w:hint="eastAsia"/>
        </w:rPr>
        <w:t>VS2015</w:t>
      </w:r>
      <w:r w:rsidR="006C66CF">
        <w:rPr>
          <w:rFonts w:hint="eastAsia"/>
        </w:rPr>
        <w:t>支持</w:t>
      </w:r>
      <w:r w:rsidR="006C66CF">
        <w:rPr>
          <w:rFonts w:hint="eastAsia"/>
        </w:rPr>
        <w:t xml:space="preserve">.NET </w:t>
      </w:r>
      <w:r w:rsidR="006C66CF">
        <w:t>Framework</w:t>
      </w:r>
      <w:r w:rsidR="006C66CF">
        <w:rPr>
          <w:rFonts w:hint="eastAsia"/>
        </w:rPr>
        <w:t>4.5</w:t>
      </w:r>
      <w:r w:rsidR="006C66CF">
        <w:rPr>
          <w:rFonts w:hint="eastAsia"/>
        </w:rPr>
        <w:t>以上包括</w:t>
      </w:r>
      <w:r w:rsidR="006C66CF">
        <w:rPr>
          <w:rFonts w:hint="eastAsia"/>
        </w:rPr>
        <w:t>Win</w:t>
      </w:r>
      <w:r w:rsidR="006C66CF">
        <w:t>10</w:t>
      </w:r>
      <w:r w:rsidR="006C66CF">
        <w:t>通用应用在内的所有软件开发</w:t>
      </w:r>
      <w:r w:rsidR="006C66CF">
        <w:rPr>
          <w:rFonts w:hint="eastAsia"/>
        </w:rPr>
        <w:t>。</w:t>
      </w:r>
      <w:r w:rsidR="006C66CF">
        <w:t>在开发</w:t>
      </w:r>
      <w:r w:rsidR="00F75760">
        <w:rPr>
          <w:rFonts w:hint="eastAsia"/>
        </w:rPr>
        <w:t>WPF</w:t>
      </w:r>
      <w:r w:rsidR="00F75760">
        <w:t>时</w:t>
      </w:r>
      <w:r w:rsidR="00F75760">
        <w:rPr>
          <w:rFonts w:hint="eastAsia"/>
        </w:rPr>
        <w:t>提供</w:t>
      </w:r>
      <w:r w:rsidR="00F75760">
        <w:t>大量的</w:t>
      </w:r>
      <w:r w:rsidR="00F75760">
        <w:rPr>
          <w:rFonts w:hint="eastAsia"/>
        </w:rPr>
        <w:t>U</w:t>
      </w:r>
      <w:r w:rsidR="00F75760">
        <w:t>I</w:t>
      </w:r>
      <w:r w:rsidR="00F75760">
        <w:t>控件用于开发</w:t>
      </w:r>
      <w:r w:rsidR="00F75760">
        <w:rPr>
          <w:rFonts w:hint="eastAsia"/>
        </w:rPr>
        <w:t>，</w:t>
      </w:r>
      <w:r w:rsidR="00F75760">
        <w:t>并且可以设置</w:t>
      </w:r>
      <w:r w:rsidR="00C57098">
        <w:rPr>
          <w:rFonts w:hint="eastAsia"/>
        </w:rPr>
        <w:t>不同环境进行调试，十分强大便捷。而且</w:t>
      </w:r>
      <w:r w:rsidR="00C57098">
        <w:rPr>
          <w:rFonts w:hint="eastAsia"/>
        </w:rPr>
        <w:t>VS2015</w:t>
      </w:r>
      <w:r w:rsidR="00C57098">
        <w:rPr>
          <w:rFonts w:hint="eastAsia"/>
        </w:rPr>
        <w:t>对</w:t>
      </w:r>
      <w:r w:rsidR="00C57098">
        <w:rPr>
          <w:rFonts w:hint="eastAsia"/>
        </w:rPr>
        <w:t>VS</w:t>
      </w:r>
      <w:r w:rsidR="00C57098">
        <w:rPr>
          <w:rFonts w:hint="eastAsia"/>
        </w:rPr>
        <w:t>之前的版本也具有很好的兼容性。</w:t>
      </w:r>
    </w:p>
    <w:p w:rsidR="00701582" w:rsidRPr="004313F8" w:rsidRDefault="00701582" w:rsidP="008229D2">
      <w:pPr>
        <w:pStyle w:val="3"/>
      </w:pPr>
      <w:r>
        <w:rPr>
          <w:rFonts w:hint="eastAsia"/>
        </w:rPr>
        <w:t xml:space="preserve">4.1.2 </w:t>
      </w:r>
      <w:r>
        <w:rPr>
          <w:rFonts w:hint="eastAsia"/>
        </w:rPr>
        <w:t>工作流程</w:t>
      </w:r>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做基本功能“阉割”版，由于没有网络所以无法实现数据校验、入库以及查询等功能。</w:t>
      </w:r>
    </w:p>
    <w:p w:rsidR="00074419" w:rsidRDefault="00F64C61"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流程图.jpg"/>
                    <pic:cNvPicPr/>
                  </pic:nvPicPr>
                  <pic:blipFill>
                    <a:blip r:embed="rId75">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r>
        <w:rPr>
          <w:rFonts w:hint="eastAsia"/>
        </w:rPr>
        <w:t>4.1.3</w:t>
      </w:r>
      <w:r>
        <w:rPr>
          <w:rFonts w:hint="eastAsia"/>
        </w:rPr>
        <w:t>界面、接口与插件</w:t>
      </w:r>
      <w:r w:rsidR="00007FFA">
        <w:tab/>
      </w:r>
    </w:p>
    <w:p w:rsidR="004F14B3" w:rsidRPr="004F14B3" w:rsidRDefault="004F14B3" w:rsidP="004F14B3">
      <w:pPr>
        <w:pStyle w:val="a9"/>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6">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4F14B3">
      <w:pPr>
        <w:pStyle w:val="a9"/>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77">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78"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79"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861DEF" w:rsidRDefault="000176EC" w:rsidP="00861DEF">
      <w:pPr>
        <w:pStyle w:val="a9"/>
        <w:ind w:firstLineChars="0" w:firstLine="0"/>
      </w:pPr>
      <w:r w:rsidRPr="00861DEF">
        <w:t>{</w:t>
      </w:r>
    </w:p>
    <w:p w:rsidR="000176EC" w:rsidRPr="00861DEF" w:rsidRDefault="000176EC" w:rsidP="00861DEF">
      <w:pPr>
        <w:pStyle w:val="a9"/>
        <w:ind w:firstLineChars="0" w:firstLine="0"/>
      </w:pPr>
      <w:r w:rsidRPr="00861DEF">
        <w:t xml:space="preserve">    "data": {</w:t>
      </w:r>
    </w:p>
    <w:p w:rsidR="000176EC" w:rsidRPr="00861DEF" w:rsidRDefault="000176EC" w:rsidP="00861DEF">
      <w:pPr>
        <w:pStyle w:val="a9"/>
        <w:ind w:firstLineChars="0" w:firstLine="0"/>
      </w:pPr>
      <w:r w:rsidRPr="00861DEF">
        <w:t xml:space="preserve">        "yesterday": {</w:t>
      </w:r>
    </w:p>
    <w:p w:rsidR="000176EC" w:rsidRPr="00861DEF" w:rsidRDefault="000176EC" w:rsidP="00861DEF">
      <w:pPr>
        <w:pStyle w:val="a9"/>
        <w:ind w:firstLineChars="0" w:firstLine="0"/>
      </w:pPr>
      <w:r w:rsidRPr="00861DEF">
        <w:rPr>
          <w:rFonts w:hint="eastAsia"/>
        </w:rPr>
        <w:t xml:space="preserve">            "date": "6</w:t>
      </w:r>
      <w:r w:rsidRPr="00861DEF">
        <w:rPr>
          <w:rFonts w:hint="eastAsia"/>
        </w:rPr>
        <w:t>日星期二</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4</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fx": "</w:t>
      </w:r>
      <w:r w:rsidRPr="00861DEF">
        <w:rPr>
          <w:rFonts w:hint="eastAsia"/>
        </w:rPr>
        <w:t>北风</w:t>
      </w:r>
      <w:r w:rsidRPr="00861DEF">
        <w:rPr>
          <w:rFonts w:hint="eastAsia"/>
        </w:rPr>
        <w:t>",</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2</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fl": "",</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city": "</w:t>
      </w:r>
      <w:r w:rsidRPr="00861DEF">
        <w:rPr>
          <w:rFonts w:hint="eastAsia"/>
        </w:rPr>
        <w:t>杨浦区</w:t>
      </w:r>
      <w:r w:rsidRPr="00861DEF">
        <w:rPr>
          <w:rFonts w:hint="eastAsia"/>
        </w:rPr>
        <w:t>",</w:t>
      </w:r>
    </w:p>
    <w:p w:rsidR="000176EC" w:rsidRPr="00861DEF" w:rsidRDefault="000176EC" w:rsidP="00861DEF">
      <w:pPr>
        <w:pStyle w:val="a9"/>
        <w:ind w:firstLineChars="0" w:firstLine="0"/>
      </w:pPr>
      <w:r w:rsidRPr="00861DEF">
        <w:t xml:space="preserve">        "forecast": [</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date": "7</w:t>
      </w:r>
      <w:r w:rsidRPr="00861DEF">
        <w:rPr>
          <w:rFonts w:hint="eastAsia"/>
        </w:rPr>
        <w:t>日星期三</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7</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fengli": "",</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1</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fengxiang": "</w:t>
      </w:r>
      <w:r w:rsidRPr="00861DEF">
        <w:rPr>
          <w:rFonts w:hint="eastAsia"/>
        </w:rPr>
        <w:t>南风</w:t>
      </w:r>
      <w:r w:rsidRPr="00861DEF">
        <w:rPr>
          <w:rFonts w:hint="eastAsia"/>
        </w:rPr>
        <w:t>",</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t xml:space="preserve">           ……</w:t>
      </w:r>
      <w:r w:rsidR="008769E7">
        <w:t>//</w:t>
      </w:r>
      <w:r w:rsidR="008769E7">
        <w:t>此处省略一周天气信息</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ganmao": "</w:t>
      </w:r>
      <w:r w:rsidRPr="00861DEF">
        <w:rPr>
          <w:rFonts w:hint="eastAsia"/>
        </w:rPr>
        <w:t>天气寒冷，昼夜温差极大且风力较强，易发生感冒，请注意适当增减衣服，加强自我防护避免感冒。</w:t>
      </w:r>
      <w:r w:rsidRPr="00861DEF">
        <w:rPr>
          <w:rFonts w:hint="eastAsia"/>
        </w:rPr>
        <w:t>",</w:t>
      </w:r>
    </w:p>
    <w:p w:rsidR="000176EC" w:rsidRPr="00861DEF" w:rsidRDefault="000176EC" w:rsidP="00861DEF">
      <w:pPr>
        <w:pStyle w:val="a9"/>
        <w:ind w:firstLineChars="0" w:firstLine="0"/>
      </w:pPr>
      <w:r w:rsidRPr="00861DEF">
        <w:t xml:space="preserve">        "wendu": "4"</w:t>
      </w:r>
    </w:p>
    <w:p w:rsidR="000176EC" w:rsidRPr="00861DEF" w:rsidRDefault="000176EC" w:rsidP="00861DEF">
      <w:pPr>
        <w:pStyle w:val="a9"/>
        <w:ind w:firstLineChars="0" w:firstLine="0"/>
      </w:pPr>
      <w:r w:rsidRPr="00861DEF">
        <w:lastRenderedPageBreak/>
        <w:t xml:space="preserve">    },</w:t>
      </w:r>
    </w:p>
    <w:p w:rsidR="000176EC" w:rsidRPr="00861DEF" w:rsidRDefault="000176EC" w:rsidP="00861DEF">
      <w:pPr>
        <w:pStyle w:val="a9"/>
        <w:ind w:firstLineChars="0" w:firstLine="0"/>
      </w:pPr>
      <w:r w:rsidRPr="00861DEF">
        <w:t xml:space="preserve">    "status": 1000,</w:t>
      </w:r>
    </w:p>
    <w:p w:rsidR="000176EC" w:rsidRPr="00861DEF" w:rsidRDefault="000176EC" w:rsidP="00861DEF">
      <w:pPr>
        <w:pStyle w:val="a9"/>
        <w:ind w:firstLineChars="0" w:firstLine="0"/>
      </w:pPr>
      <w:r w:rsidRPr="00861DEF">
        <w:t xml:space="preserve">    "desc": "OK"</w:t>
      </w:r>
    </w:p>
    <w:p w:rsidR="00D84E91" w:rsidRPr="00861DEF" w:rsidRDefault="000176EC" w:rsidP="00861DEF">
      <w:pPr>
        <w:pStyle w:val="a9"/>
        <w:ind w:firstLineChars="0" w:firstLine="0"/>
      </w:pPr>
      <w:r w:rsidRPr="00861DEF">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861DEF" w:rsidRDefault="00861DEF" w:rsidP="00861DEF">
      <w:pPr>
        <w:pStyle w:val="a9"/>
        <w:ind w:firstLineChars="0" w:firstLine="0"/>
      </w:pPr>
      <w:r w:rsidRPr="00861DEF">
        <w:t>public class WeatherInfo</w:t>
      </w:r>
    </w:p>
    <w:p w:rsidR="00861DEF" w:rsidRPr="00861DEF" w:rsidRDefault="00861DEF" w:rsidP="00861DEF">
      <w:pPr>
        <w:pStyle w:val="a9"/>
        <w:ind w:firstLineChars="0" w:firstLine="0"/>
      </w:pPr>
      <w:r w:rsidRPr="00861DEF">
        <w:t>{</w:t>
      </w:r>
    </w:p>
    <w:p w:rsidR="00861DEF" w:rsidRPr="00861DEF" w:rsidRDefault="00861DEF" w:rsidP="00861DEF">
      <w:pPr>
        <w:pStyle w:val="a9"/>
        <w:ind w:firstLineChars="0" w:firstLine="0"/>
      </w:pPr>
      <w:r w:rsidRPr="00861DEF">
        <w:t xml:space="preserve">        public string week { get; set; }</w:t>
      </w:r>
    </w:p>
    <w:p w:rsidR="00861DEF" w:rsidRPr="00861DEF" w:rsidRDefault="00861DEF" w:rsidP="00861DEF">
      <w:pPr>
        <w:pStyle w:val="a9"/>
        <w:ind w:firstLineChars="0" w:firstLine="0"/>
      </w:pPr>
      <w:r w:rsidRPr="00861DEF">
        <w:t xml:space="preserve">        public string date { get; set; }</w:t>
      </w:r>
    </w:p>
    <w:p w:rsidR="00861DEF" w:rsidRPr="00861DEF" w:rsidRDefault="00861DEF" w:rsidP="00861DEF">
      <w:pPr>
        <w:pStyle w:val="a9"/>
        <w:ind w:firstLineChars="0" w:firstLine="0"/>
      </w:pPr>
      <w:r w:rsidRPr="00861DEF">
        <w:t xml:space="preserve">        public string high { get; set; }</w:t>
      </w:r>
    </w:p>
    <w:p w:rsidR="00861DEF" w:rsidRPr="00861DEF" w:rsidRDefault="00861DEF" w:rsidP="00861DEF">
      <w:pPr>
        <w:pStyle w:val="a9"/>
        <w:ind w:firstLineChars="0" w:firstLine="0"/>
      </w:pPr>
      <w:r w:rsidRPr="00861DEF">
        <w:t xml:space="preserve">        public string low { get; set; }</w:t>
      </w:r>
    </w:p>
    <w:p w:rsidR="00861DEF" w:rsidRPr="00861DEF" w:rsidRDefault="00861DEF" w:rsidP="00861DEF">
      <w:pPr>
        <w:pStyle w:val="a9"/>
        <w:ind w:firstLineChars="0" w:firstLine="0"/>
      </w:pPr>
      <w:r w:rsidRPr="00861DEF">
        <w:t xml:space="preserve">        public string direction { get; set; }</w:t>
      </w:r>
    </w:p>
    <w:p w:rsidR="00861DEF" w:rsidRPr="00861DEF" w:rsidRDefault="00861DEF" w:rsidP="00861DEF">
      <w:pPr>
        <w:pStyle w:val="a9"/>
        <w:ind w:firstLineChars="0" w:firstLine="0"/>
      </w:pPr>
      <w:r w:rsidRPr="00861DEF">
        <w:t xml:space="preserve">        public string type { get; set; }</w:t>
      </w:r>
    </w:p>
    <w:p w:rsidR="00861DEF" w:rsidRPr="00861DEF" w:rsidRDefault="00861DEF" w:rsidP="00861DEF">
      <w:pPr>
        <w:pStyle w:val="a9"/>
        <w:ind w:firstLineChars="0" w:firstLine="0"/>
      </w:pPr>
      <w:r w:rsidRPr="00861DEF">
        <w:t xml:space="preserve">        public string lever { get; set; }</w:t>
      </w:r>
    </w:p>
    <w:p w:rsidR="00861DEF" w:rsidRPr="00861DEF" w:rsidRDefault="00861DEF" w:rsidP="00861DEF">
      <w:pPr>
        <w:pStyle w:val="a9"/>
        <w:ind w:firstLineChars="0" w:firstLine="0"/>
      </w:pPr>
      <w:r w:rsidRPr="00861DEF">
        <w:t xml:space="preserve">        public string icoPath { get; set; }</w:t>
      </w:r>
    </w:p>
    <w:p w:rsidR="00861DEF" w:rsidRDefault="00861DEF" w:rsidP="00861DEF">
      <w:pPr>
        <w:pStyle w:val="a9"/>
        <w:ind w:firstLineChars="0" w:firstLine="0"/>
      </w:pPr>
      <w:r w:rsidRPr="00861DEF">
        <w:t>}</w:t>
      </w:r>
    </w:p>
    <w:p w:rsidR="00C6433A" w:rsidRDefault="00A813B5" w:rsidP="00861DEF">
      <w:pPr>
        <w:pStyle w:val="a9"/>
        <w:ind w:firstLine="480"/>
      </w:pPr>
      <w:r>
        <w:rPr>
          <w:rFonts w:hint="eastAsia"/>
        </w:rPr>
        <w:t>WPF</w:t>
      </w:r>
      <w:r>
        <w:rPr>
          <w:rFonts w:hint="eastAsia"/>
        </w:rPr>
        <w:t>框架采取得是</w:t>
      </w:r>
      <w:r>
        <w:rPr>
          <w:rFonts w:hint="eastAsia"/>
        </w:rPr>
        <w:t>MVVM</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t>表达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A17F9C">
      <w:pPr>
        <w:pStyle w:val="a9"/>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0">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Default="00B7023E" w:rsidP="00B7023E">
      <w:pPr>
        <w:pStyle w:val="a9"/>
        <w:ind w:firstLineChars="0" w:firstLine="0"/>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Default="00300804" w:rsidP="00300804">
      <w:pPr>
        <w:pStyle w:val="a9"/>
        <w:ind w:firstLineChars="83" w:firstLine="199"/>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3">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Pr>
          <w:rFonts w:hint="eastAsia"/>
        </w:rPr>
        <w:t>上次工作在离线模式，那么本地数据库就会存储</w:t>
      </w:r>
      <w:r w:rsidR="00577FDF">
        <w:rPr>
          <w:rFonts w:hint="eastAsia"/>
        </w:rPr>
        <w:t>有数据记录</w:t>
      </w:r>
      <w:r w:rsidR="0010737D">
        <w:rPr>
          <w:rFonts w:hint="eastAsia"/>
        </w:rPr>
        <w:t>，通过点击</w:t>
      </w:r>
      <w:r w:rsidR="00481AB1">
        <w:rPr>
          <w:rFonts w:hint="eastAsia"/>
        </w:rPr>
        <w:t>“离线数据处理”，可以加载展示</w:t>
      </w:r>
      <w:r w:rsidR="00167896">
        <w:rPr>
          <w:rFonts w:hint="eastAsia"/>
        </w:rPr>
        <w:t>尚未上传的数据。然后，</w:t>
      </w:r>
      <w:r w:rsidR="00B96AF2">
        <w:rPr>
          <w:rFonts w:hint="eastAsia"/>
        </w:rPr>
        <w:t>点击“上传”按钮，就可以将该条记录上传到服务器</w:t>
      </w:r>
      <w:r w:rsidR="00C336B4">
        <w:rPr>
          <w:rFonts w:hint="eastAsia"/>
        </w:rPr>
        <w:t>，服务器自动校验该条数据，若是校验成功有效，就将数据入库，负责提醒保存失败，并删除相应数据。</w:t>
      </w:r>
    </w:p>
    <w:p w:rsidR="008229D2" w:rsidRDefault="008229D2" w:rsidP="008229D2">
      <w:pPr>
        <w:pStyle w:val="2"/>
        <w:rPr>
          <w:szCs w:val="32"/>
        </w:rPr>
      </w:pPr>
      <w:r>
        <w:rPr>
          <w:szCs w:val="32"/>
        </w:rPr>
        <w:t>4</w:t>
      </w:r>
      <w:r>
        <w:rPr>
          <w:rFonts w:hint="eastAsia"/>
          <w:szCs w:val="32"/>
        </w:rPr>
        <w:t>.2</w:t>
      </w:r>
      <w:r w:rsidRPr="00D8065D">
        <w:rPr>
          <w:rFonts w:hint="eastAsia"/>
          <w:szCs w:val="32"/>
        </w:rPr>
        <w:t xml:space="preserve"> </w:t>
      </w:r>
      <w:r>
        <w:rPr>
          <w:szCs w:val="32"/>
        </w:rPr>
        <w:t>Web</w:t>
      </w:r>
      <w:r>
        <w:rPr>
          <w:szCs w:val="32"/>
        </w:rPr>
        <w:t>端</w:t>
      </w:r>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830B8D">
        <w:rPr>
          <w:rFonts w:hint="eastAsia"/>
        </w:rPr>
        <w:t>【</w:t>
      </w:r>
      <w:r w:rsidR="00830B8D">
        <w:rPr>
          <w:rFonts w:hint="eastAsia"/>
        </w:rPr>
        <w:t>25</w:t>
      </w:r>
      <w:r w:rsidR="00830B8D">
        <w:rPr>
          <w:rFonts w:hint="eastAsia"/>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967F56">
        <w:rPr>
          <w:rFonts w:hint="eastAsia"/>
        </w:rPr>
        <w:t>【</w:t>
      </w:r>
      <w:r w:rsidR="00967F56">
        <w:rPr>
          <w:rFonts w:hint="eastAsia"/>
        </w:rPr>
        <w:t>26</w:t>
      </w:r>
      <w:r w:rsidR="00967F56">
        <w:rPr>
          <w:rFonts w:hint="eastAsia"/>
        </w:rPr>
        <w:t>】</w:t>
      </w:r>
      <w:r w:rsidR="004929F0">
        <w:rPr>
          <w:rFonts w:hint="eastAsia"/>
        </w:rPr>
        <w:t>。弹性化指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w:t>
      </w:r>
      <w:r w:rsidR="009B5AFF">
        <w:rPr>
          <w:rFonts w:hint="eastAsia"/>
        </w:rPr>
        <w:lastRenderedPageBreak/>
        <w:t>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r>
        <w:rPr>
          <w:rFonts w:hint="eastAsia"/>
        </w:rPr>
        <w:t>4.2.</w:t>
      </w:r>
      <w:r>
        <w:t xml:space="preserve">1 </w:t>
      </w:r>
      <w:r>
        <w:t>开发环境</w:t>
      </w:r>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r>
        <w:rPr>
          <w:rFonts w:hint="eastAsia"/>
        </w:rPr>
        <w:t>4.2.</w:t>
      </w:r>
      <w:r>
        <w:t xml:space="preserve">2 </w:t>
      </w:r>
      <w:r w:rsidR="006F79E0">
        <w:t>功能</w:t>
      </w:r>
      <w:r w:rsidR="006F79E0">
        <w:rPr>
          <w:rFonts w:hint="eastAsia"/>
        </w:rPr>
        <w:t>需求</w:t>
      </w:r>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4">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用小人表示参与者，用椭圆表示用例。</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r>
        <w:rPr>
          <w:rFonts w:hint="eastAsia"/>
        </w:rPr>
        <w:lastRenderedPageBreak/>
        <w:t>4.2.</w:t>
      </w:r>
      <w:r>
        <w:t xml:space="preserve">3 </w:t>
      </w:r>
      <w:r>
        <w:rPr>
          <w:rFonts w:hint="eastAsia"/>
        </w:rPr>
        <w:t>Boot</w:t>
      </w:r>
      <w:r>
        <w:t>strap</w:t>
      </w:r>
      <w:r>
        <w:t>的引入</w:t>
      </w:r>
      <w:r w:rsidR="007C621A">
        <w:t>与应用</w:t>
      </w:r>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Pr>
          <w:rFonts w:hint="eastAsia"/>
        </w:rPr>
        <w:t>css</w:t>
      </w:r>
      <w:r>
        <w:rPr>
          <w:rFonts w:hint="eastAsia"/>
        </w:rPr>
        <w:t>样式表和</w:t>
      </w:r>
      <w:r>
        <w:rPr>
          <w:rFonts w:hint="eastAsia"/>
        </w:rPr>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9920CE" w:rsidRDefault="00E743FB" w:rsidP="008328B1">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p>
    <w:p w:rsidR="006F79E0" w:rsidRDefault="006F79E0" w:rsidP="006F79E0">
      <w:pPr>
        <w:pStyle w:val="3"/>
      </w:pPr>
      <w:r>
        <w:rPr>
          <w:rFonts w:hint="eastAsia"/>
        </w:rPr>
        <w:t>4.2.</w:t>
      </w:r>
      <w:r w:rsidR="00150F72">
        <w:t>4</w:t>
      </w:r>
      <w:r>
        <w:t xml:space="preserve"> </w:t>
      </w:r>
      <w:r>
        <w:rPr>
          <w:rFonts w:hint="eastAsia"/>
        </w:rPr>
        <w:t>页面</w:t>
      </w:r>
      <w:r w:rsidR="00150F72">
        <w:rPr>
          <w:rFonts w:hint="eastAsia"/>
        </w:rPr>
        <w:t>、</w:t>
      </w:r>
      <w:r w:rsidR="00150F72">
        <w:t>接口与</w:t>
      </w:r>
      <w:r>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731C33">
        <w:rPr>
          <w:rFonts w:hint="eastAsia"/>
        </w:rPr>
        <w:t>27</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0132B7">
      <w:pPr>
        <w:pStyle w:val="a9"/>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85">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p>
    <w:p w:rsidR="00295F21" w:rsidRDefault="00B24E39" w:rsidP="00B24E39">
      <w:pPr>
        <w:pStyle w:val="a9"/>
        <w:spacing w:line="240" w:lineRule="auto"/>
        <w:ind w:firstLineChars="0" w:firstLine="0"/>
        <w:jc w:val="center"/>
      </w:pPr>
      <w:r>
        <w:rPr>
          <w:rFonts w:hint="eastAsia"/>
          <w:noProof/>
        </w:rPr>
        <w:drawing>
          <wp:inline distT="0" distB="0" distL="0" distR="0">
            <wp:extent cx="5609139" cy="292435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WEB_mainPage2.jpg"/>
                    <pic:cNvPicPr/>
                  </pic:nvPicPr>
                  <pic:blipFill>
                    <a:blip r:embed="rId86">
                      <a:extLst>
                        <a:ext uri="{28A0092B-C50C-407E-A947-70E740481C1C}">
                          <a14:useLocalDpi xmlns:a14="http://schemas.microsoft.com/office/drawing/2010/main" val="0"/>
                        </a:ext>
                      </a:extLst>
                    </a:blip>
                    <a:stretch>
                      <a:fillRect/>
                    </a:stretch>
                  </pic:blipFill>
                  <pic:spPr>
                    <a:xfrm>
                      <a:off x="0" y="0"/>
                      <a:ext cx="5621072" cy="2930576"/>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AD6A68" w:rsidRDefault="00AD6A68" w:rsidP="00AD6A6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如图</w:t>
      </w:r>
      <w:r w:rsidR="00B24E39">
        <w:rPr>
          <w:rFonts w:hint="eastAsia"/>
        </w:rPr>
        <w:t>4-</w:t>
      </w:r>
      <w:r w:rsidR="00B24E39">
        <w:t>8</w:t>
      </w:r>
      <w:r w:rsidR="00B24E39">
        <w:t>和</w:t>
      </w:r>
      <w:r w:rsidR="00B24E39">
        <w:rPr>
          <w:rFonts w:hint="eastAsia"/>
        </w:rPr>
        <w:t>4-</w:t>
      </w:r>
      <w:r w:rsidR="00B24E39">
        <w:t>9</w:t>
      </w:r>
      <w:r w:rsidR="00B24E39">
        <w:t>所示</w:t>
      </w:r>
      <w:r w:rsidR="00B24E39">
        <w:rPr>
          <w:rFonts w:hint="eastAsia"/>
        </w:rPr>
        <w:t>，</w:t>
      </w:r>
      <w:r w:rsidR="00284DF6">
        <w:rPr>
          <w:rFonts w:hint="eastAsia"/>
        </w:rPr>
        <w:t>页面左边是导航栏，右边是主界面。</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87" w:history="1">
        <w:r w:rsidR="00D746EC" w:rsidRPr="00D84E91">
          <w:t>http://wthrcdn.etouch.cn/weather_mini?city=</w:t>
        </w:r>
        <w:r w:rsidR="00D746EC" w:rsidRPr="00D84E91">
          <w:t>城市名</w:t>
        </w:r>
      </w:hyperlink>
      <w:r w:rsidR="00455C6B">
        <w:rPr>
          <w:rFonts w:hint="eastAsia"/>
        </w:rPr>
        <w:t>”获取实时天气信息，再通过前端渲染展示。</w:t>
      </w:r>
    </w:p>
    <w:p w:rsidR="000132B7" w:rsidRPr="00AD6A68" w:rsidRDefault="000132B7" w:rsidP="00AD6A68">
      <w:pPr>
        <w:pStyle w:val="a9"/>
        <w:ind w:firstLine="480"/>
        <w:rPr>
          <w:rFonts w:hint="eastAsia"/>
        </w:rPr>
      </w:pPr>
    </w:p>
    <w:p w:rsidR="00150F72" w:rsidRDefault="00150F72" w:rsidP="000132B7">
      <w:pPr>
        <w:pStyle w:val="a9"/>
        <w:ind w:firstLineChars="0" w:firstLine="0"/>
        <w:rPr>
          <w:b/>
        </w:rPr>
      </w:pPr>
      <w:r w:rsidRPr="00150F72">
        <w:lastRenderedPageBreak/>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88">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rPr>
          <w:rFonts w:hint="eastAsia"/>
        </w:rPr>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5D28E9">
      <w:pPr>
        <w:pStyle w:val="a9"/>
        <w:ind w:firstLine="480"/>
      </w:pPr>
      <w:r w:rsidRPr="005D28E9">
        <w:t>&lt;link</w:t>
      </w:r>
      <w:r>
        <w:t xml:space="preserve"> </w:t>
      </w:r>
      <w:r w:rsidRPr="005D28E9">
        <w:t>rel="stylesheet" type="text/css" href="https://cdn.datatables.net/1.10.16/css/jquery.dataTables.min.css"/&gt;</w:t>
      </w:r>
    </w:p>
    <w:p w:rsidR="005D28E9" w:rsidRDefault="005D28E9" w:rsidP="005D28E9">
      <w:pPr>
        <w:pStyle w:val="a9"/>
        <w:ind w:firstLine="480"/>
      </w:pPr>
      <w:r>
        <w:rPr>
          <w:rFonts w:hint="eastAsia"/>
        </w:rPr>
        <w:t>&lt;</w:t>
      </w:r>
      <w:r>
        <w:t xml:space="preserve">script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t xml:space="preserve">    </w:t>
      </w:r>
      <w:r>
        <w:tab/>
        <w:t xml:space="preserve">    lengthMenu: [[10, 25, 50, -1], [10, 25, 50, </w:t>
      </w:r>
      <w:r w:rsidRPr="00636739">
        <w:t>"All"</w:t>
      </w:r>
      <w:r>
        <w:t>]],</w:t>
      </w:r>
    </w:p>
    <w:p w:rsidR="00636739" w:rsidRDefault="00636739" w:rsidP="00636739">
      <w:pPr>
        <w:pStyle w:val="a9"/>
        <w:ind w:firstLine="480"/>
        <w:rPr>
          <w:rFonts w:hint="eastAsia"/>
        </w:rPr>
      </w:pPr>
      <w:r>
        <w:t xml:space="preserve">            pageLength: 10,</w:t>
      </w:r>
      <w:r>
        <w:tab/>
      </w:r>
      <w:r>
        <w:rPr>
          <w:rFonts w:hint="eastAsia"/>
        </w:rPr>
        <w:t>//</w:t>
      </w:r>
      <w:r>
        <w:rPr>
          <w:rFonts w:hint="eastAsia"/>
        </w:rPr>
        <w:t>设置每页显示长度</w:t>
      </w:r>
    </w:p>
    <w:p w:rsidR="00636739" w:rsidRDefault="00636739" w:rsidP="00636739">
      <w:pPr>
        <w:pStyle w:val="a9"/>
        <w:ind w:firstLine="480"/>
        <w:rPr>
          <w:rFonts w:hint="eastAsia"/>
        </w:rPr>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rPr>
          <w:rFonts w:hint="eastAsia"/>
        </w:rPr>
      </w:pPr>
      <w:r>
        <w:lastRenderedPageBreak/>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89">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rPr>
          <w:rFonts w:hint="eastAsia"/>
        </w:rPr>
      </w:pPr>
      <w:r>
        <w:t>图</w:t>
      </w:r>
      <w:r>
        <w:rPr>
          <w:rFonts w:hint="eastAsia"/>
        </w:rPr>
        <w:t xml:space="preserve"> </w:t>
      </w:r>
      <w:r>
        <w:t>4</w:t>
      </w:r>
      <w:r>
        <w:rPr>
          <w:rFonts w:hint="eastAsia"/>
        </w:rPr>
        <w:t>-</w:t>
      </w:r>
      <w:r>
        <w:t>1</w:t>
      </w:r>
      <w:r>
        <w:t>1</w:t>
      </w:r>
      <w:r>
        <w:t xml:space="preserve"> </w:t>
      </w:r>
      <w:r>
        <w:t>Popover</w:t>
      </w:r>
      <w:r>
        <w:t>弹出框展示图</w:t>
      </w:r>
    </w:p>
    <w:p w:rsidR="004B40B5" w:rsidRDefault="000132B7" w:rsidP="000132B7">
      <w:pPr>
        <w:pStyle w:val="a9"/>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EF31E1">
        <w:t>s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lastRenderedPageBreak/>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rPr>
          <w:rFonts w:hint="eastAsia"/>
        </w:rP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0">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rPr>
          <w:rFonts w:hint="eastAsia"/>
        </w:rPr>
      </w:pPr>
      <w:r>
        <w:t>图</w:t>
      </w:r>
      <w:r>
        <w:rPr>
          <w:rFonts w:hint="eastAsia"/>
        </w:rPr>
        <w:t xml:space="preserve"> </w:t>
      </w:r>
      <w:r>
        <w:t>4</w:t>
      </w:r>
      <w:r>
        <w:rPr>
          <w:rFonts w:hint="eastAsia"/>
        </w:rPr>
        <w:t>-</w:t>
      </w:r>
      <w:r>
        <w:t>1</w:t>
      </w:r>
      <w:r>
        <w:t>2</w:t>
      </w:r>
      <w:r>
        <w:t xml:space="preserve"> </w:t>
      </w:r>
      <w:r>
        <w:t>预应力页面查询</w:t>
      </w:r>
      <w:r>
        <w:t>图</w:t>
      </w:r>
    </w:p>
    <w:p w:rsidR="00131947" w:rsidRPr="00C56DF5" w:rsidRDefault="00C56DF5" w:rsidP="00C56DF5">
      <w:pPr>
        <w:pStyle w:val="a9"/>
        <w:ind w:firstLine="480"/>
        <w:rPr>
          <w:rFonts w:hint="eastAsia"/>
        </w:rPr>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的关系。将鼠标放在相应的点上，会自动显示</w:t>
      </w:r>
      <w:r w:rsidR="00AB12A2">
        <w:rPr>
          <w:rFonts w:hint="eastAsia"/>
        </w:rPr>
        <w:t>具体的预应力数据。此外还有传感器状态扇形图、预应力状态扇形图、铁路流量柱状图等不同形状的可视化图表。</w:t>
      </w:r>
      <w:bookmarkStart w:id="38" w:name="_GoBack"/>
      <w:bookmarkEnd w:id="38"/>
    </w:p>
    <w:sectPr w:rsidR="00131947" w:rsidRPr="00C56DF5" w:rsidSect="007406D2">
      <w:footerReference w:type="default" r:id="rId91"/>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629C" w:rsidRDefault="0010629C" w:rsidP="00D91E44">
      <w:r>
        <w:separator/>
      </w:r>
    </w:p>
  </w:endnote>
  <w:endnote w:type="continuationSeparator" w:id="0">
    <w:p w:rsidR="0010629C" w:rsidRDefault="0010629C"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8EB" w:rsidRDefault="00F678EB">
    <w:pPr>
      <w:pStyle w:val="a5"/>
      <w:jc w:val="center"/>
    </w:pPr>
  </w:p>
  <w:p w:rsidR="00F678EB" w:rsidRDefault="00F678EB"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8EB" w:rsidRDefault="00F678EB">
    <w:pPr>
      <w:pStyle w:val="a5"/>
      <w:jc w:val="center"/>
    </w:pPr>
  </w:p>
  <w:p w:rsidR="00F678EB" w:rsidRDefault="00F678EB"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Content>
      <w:p w:rsidR="00F678EB" w:rsidRDefault="00F678EB">
        <w:pPr>
          <w:pStyle w:val="a5"/>
          <w:jc w:val="center"/>
        </w:pPr>
        <w:r>
          <w:fldChar w:fldCharType="begin"/>
        </w:r>
        <w:r>
          <w:instrText>PAGE   \* MERGEFORMAT</w:instrText>
        </w:r>
        <w:r>
          <w:fldChar w:fldCharType="separate"/>
        </w:r>
        <w:r w:rsidR="00AB12A2" w:rsidRPr="00AB12A2">
          <w:rPr>
            <w:noProof/>
            <w:lang w:val="zh-CN"/>
          </w:rPr>
          <w:t>31</w:t>
        </w:r>
        <w:r>
          <w:fldChar w:fldCharType="end"/>
        </w:r>
      </w:p>
    </w:sdtContent>
  </w:sdt>
  <w:p w:rsidR="00F678EB" w:rsidRDefault="00F678EB"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629C" w:rsidRDefault="0010629C" w:rsidP="00D91E44">
      <w:r>
        <w:separator/>
      </w:r>
    </w:p>
  </w:footnote>
  <w:footnote w:type="continuationSeparator" w:id="0">
    <w:p w:rsidR="0010629C" w:rsidRDefault="0010629C"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8EB" w:rsidRDefault="00F678EB">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8EB" w:rsidRPr="00403715" w:rsidRDefault="00F678EB"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07FFA"/>
    <w:rsid w:val="00010969"/>
    <w:rsid w:val="00011647"/>
    <w:rsid w:val="000132B7"/>
    <w:rsid w:val="00013523"/>
    <w:rsid w:val="0001616B"/>
    <w:rsid w:val="00016297"/>
    <w:rsid w:val="000176EC"/>
    <w:rsid w:val="00021F9B"/>
    <w:rsid w:val="00023075"/>
    <w:rsid w:val="000237C7"/>
    <w:rsid w:val="00035DA3"/>
    <w:rsid w:val="00040B94"/>
    <w:rsid w:val="0004155E"/>
    <w:rsid w:val="00043E23"/>
    <w:rsid w:val="00044042"/>
    <w:rsid w:val="00044767"/>
    <w:rsid w:val="00044E00"/>
    <w:rsid w:val="000474A2"/>
    <w:rsid w:val="000537C8"/>
    <w:rsid w:val="00061A49"/>
    <w:rsid w:val="00063A7C"/>
    <w:rsid w:val="00064E30"/>
    <w:rsid w:val="00067604"/>
    <w:rsid w:val="00070BEF"/>
    <w:rsid w:val="00074419"/>
    <w:rsid w:val="0007759E"/>
    <w:rsid w:val="00084B2F"/>
    <w:rsid w:val="00086548"/>
    <w:rsid w:val="000936BC"/>
    <w:rsid w:val="00097AEB"/>
    <w:rsid w:val="000A3CC3"/>
    <w:rsid w:val="000A64D2"/>
    <w:rsid w:val="000B0B41"/>
    <w:rsid w:val="000B2649"/>
    <w:rsid w:val="000C2D4D"/>
    <w:rsid w:val="000C6BF6"/>
    <w:rsid w:val="000D431E"/>
    <w:rsid w:val="000D6A9E"/>
    <w:rsid w:val="000E643B"/>
    <w:rsid w:val="000E64A2"/>
    <w:rsid w:val="000E72F9"/>
    <w:rsid w:val="000F5618"/>
    <w:rsid w:val="001026C0"/>
    <w:rsid w:val="00104567"/>
    <w:rsid w:val="00104DD8"/>
    <w:rsid w:val="0010629C"/>
    <w:rsid w:val="0010737D"/>
    <w:rsid w:val="00115109"/>
    <w:rsid w:val="001161BA"/>
    <w:rsid w:val="00121D33"/>
    <w:rsid w:val="001279E0"/>
    <w:rsid w:val="00127CCD"/>
    <w:rsid w:val="00131947"/>
    <w:rsid w:val="00131E81"/>
    <w:rsid w:val="00136AF1"/>
    <w:rsid w:val="0014080D"/>
    <w:rsid w:val="00143070"/>
    <w:rsid w:val="0014365A"/>
    <w:rsid w:val="001443D2"/>
    <w:rsid w:val="00150F72"/>
    <w:rsid w:val="00153E8A"/>
    <w:rsid w:val="00160FDD"/>
    <w:rsid w:val="0016205C"/>
    <w:rsid w:val="00166ADA"/>
    <w:rsid w:val="00167896"/>
    <w:rsid w:val="00182594"/>
    <w:rsid w:val="00190429"/>
    <w:rsid w:val="00195466"/>
    <w:rsid w:val="001966E5"/>
    <w:rsid w:val="00196D16"/>
    <w:rsid w:val="00196D5C"/>
    <w:rsid w:val="001A3D99"/>
    <w:rsid w:val="001A4ABD"/>
    <w:rsid w:val="001A776D"/>
    <w:rsid w:val="001B0D5B"/>
    <w:rsid w:val="001B4A4A"/>
    <w:rsid w:val="001C7893"/>
    <w:rsid w:val="001D0CC3"/>
    <w:rsid w:val="001D184F"/>
    <w:rsid w:val="001E44C8"/>
    <w:rsid w:val="001E47D3"/>
    <w:rsid w:val="001E75F6"/>
    <w:rsid w:val="001F0778"/>
    <w:rsid w:val="001F37EF"/>
    <w:rsid w:val="001F3E2A"/>
    <w:rsid w:val="001F569D"/>
    <w:rsid w:val="00201618"/>
    <w:rsid w:val="00214DF2"/>
    <w:rsid w:val="002175FA"/>
    <w:rsid w:val="00222A40"/>
    <w:rsid w:val="002261D0"/>
    <w:rsid w:val="00227BC5"/>
    <w:rsid w:val="0023400F"/>
    <w:rsid w:val="00235F9F"/>
    <w:rsid w:val="0023684F"/>
    <w:rsid w:val="0024347C"/>
    <w:rsid w:val="00243D82"/>
    <w:rsid w:val="00244C50"/>
    <w:rsid w:val="00245671"/>
    <w:rsid w:val="002458DB"/>
    <w:rsid w:val="002518EE"/>
    <w:rsid w:val="00253A40"/>
    <w:rsid w:val="00253DCE"/>
    <w:rsid w:val="00260CAB"/>
    <w:rsid w:val="00273E51"/>
    <w:rsid w:val="0027455A"/>
    <w:rsid w:val="00276F98"/>
    <w:rsid w:val="00284DF6"/>
    <w:rsid w:val="00285EAB"/>
    <w:rsid w:val="00287AC6"/>
    <w:rsid w:val="00293598"/>
    <w:rsid w:val="00295F21"/>
    <w:rsid w:val="002A0498"/>
    <w:rsid w:val="002A459A"/>
    <w:rsid w:val="002A5CE6"/>
    <w:rsid w:val="002A6229"/>
    <w:rsid w:val="002A7BF3"/>
    <w:rsid w:val="002B3583"/>
    <w:rsid w:val="002B3AB9"/>
    <w:rsid w:val="002B3F0B"/>
    <w:rsid w:val="002C1D17"/>
    <w:rsid w:val="002C20D6"/>
    <w:rsid w:val="002C525E"/>
    <w:rsid w:val="002C5AC6"/>
    <w:rsid w:val="002C76EA"/>
    <w:rsid w:val="002D0D6F"/>
    <w:rsid w:val="002D3BCE"/>
    <w:rsid w:val="002D5B37"/>
    <w:rsid w:val="002D61F5"/>
    <w:rsid w:val="002D68BA"/>
    <w:rsid w:val="002E7059"/>
    <w:rsid w:val="002E763A"/>
    <w:rsid w:val="003005F9"/>
    <w:rsid w:val="00300804"/>
    <w:rsid w:val="00301818"/>
    <w:rsid w:val="00302F5F"/>
    <w:rsid w:val="00312C23"/>
    <w:rsid w:val="00320433"/>
    <w:rsid w:val="00324973"/>
    <w:rsid w:val="00325F0A"/>
    <w:rsid w:val="00334D5F"/>
    <w:rsid w:val="00334FB2"/>
    <w:rsid w:val="003413B5"/>
    <w:rsid w:val="003451F3"/>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6E77"/>
    <w:rsid w:val="00397682"/>
    <w:rsid w:val="003A2C95"/>
    <w:rsid w:val="003A34DB"/>
    <w:rsid w:val="003A3EC3"/>
    <w:rsid w:val="003A498A"/>
    <w:rsid w:val="003A7566"/>
    <w:rsid w:val="003B1056"/>
    <w:rsid w:val="003C52C9"/>
    <w:rsid w:val="003D2A86"/>
    <w:rsid w:val="003D2B5B"/>
    <w:rsid w:val="003D6A75"/>
    <w:rsid w:val="003D77EB"/>
    <w:rsid w:val="003E36EA"/>
    <w:rsid w:val="003E63E4"/>
    <w:rsid w:val="003F0787"/>
    <w:rsid w:val="003F2523"/>
    <w:rsid w:val="003F35A6"/>
    <w:rsid w:val="003F78A0"/>
    <w:rsid w:val="00403715"/>
    <w:rsid w:val="00403A2D"/>
    <w:rsid w:val="00403D22"/>
    <w:rsid w:val="00405970"/>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C6B"/>
    <w:rsid w:val="0046324C"/>
    <w:rsid w:val="004708D8"/>
    <w:rsid w:val="00472585"/>
    <w:rsid w:val="00472C5E"/>
    <w:rsid w:val="00475AB5"/>
    <w:rsid w:val="00481AB1"/>
    <w:rsid w:val="00484E21"/>
    <w:rsid w:val="00485055"/>
    <w:rsid w:val="004919CB"/>
    <w:rsid w:val="004929E3"/>
    <w:rsid w:val="004929F0"/>
    <w:rsid w:val="004B16AE"/>
    <w:rsid w:val="004B3E5A"/>
    <w:rsid w:val="004B40B5"/>
    <w:rsid w:val="004B5C54"/>
    <w:rsid w:val="004B6FA1"/>
    <w:rsid w:val="004C41B2"/>
    <w:rsid w:val="004C5256"/>
    <w:rsid w:val="004D27AC"/>
    <w:rsid w:val="004D2B8A"/>
    <w:rsid w:val="004D3E9C"/>
    <w:rsid w:val="004E7231"/>
    <w:rsid w:val="004F14B3"/>
    <w:rsid w:val="004F335E"/>
    <w:rsid w:val="004F50B5"/>
    <w:rsid w:val="00504DCA"/>
    <w:rsid w:val="005068DF"/>
    <w:rsid w:val="00510090"/>
    <w:rsid w:val="005122EF"/>
    <w:rsid w:val="005135C9"/>
    <w:rsid w:val="00522A47"/>
    <w:rsid w:val="005303D4"/>
    <w:rsid w:val="00530F44"/>
    <w:rsid w:val="0053241D"/>
    <w:rsid w:val="005364B3"/>
    <w:rsid w:val="00540567"/>
    <w:rsid w:val="00541516"/>
    <w:rsid w:val="005459B0"/>
    <w:rsid w:val="0055263E"/>
    <w:rsid w:val="005544D5"/>
    <w:rsid w:val="005557DA"/>
    <w:rsid w:val="005561EF"/>
    <w:rsid w:val="005631A5"/>
    <w:rsid w:val="005646D3"/>
    <w:rsid w:val="0056485C"/>
    <w:rsid w:val="005709F0"/>
    <w:rsid w:val="00574045"/>
    <w:rsid w:val="00576A45"/>
    <w:rsid w:val="005777E9"/>
    <w:rsid w:val="00577FDF"/>
    <w:rsid w:val="0058012C"/>
    <w:rsid w:val="00580B2A"/>
    <w:rsid w:val="00582160"/>
    <w:rsid w:val="005841EE"/>
    <w:rsid w:val="00587EC2"/>
    <w:rsid w:val="005905E7"/>
    <w:rsid w:val="00590718"/>
    <w:rsid w:val="00593474"/>
    <w:rsid w:val="00594CF7"/>
    <w:rsid w:val="00597266"/>
    <w:rsid w:val="005A0591"/>
    <w:rsid w:val="005A1741"/>
    <w:rsid w:val="005A19AE"/>
    <w:rsid w:val="005B0451"/>
    <w:rsid w:val="005B0A55"/>
    <w:rsid w:val="005B2EDE"/>
    <w:rsid w:val="005C56D9"/>
    <w:rsid w:val="005D06B8"/>
    <w:rsid w:val="005D28E9"/>
    <w:rsid w:val="005D3AEC"/>
    <w:rsid w:val="005D3CEF"/>
    <w:rsid w:val="005D63A7"/>
    <w:rsid w:val="005D69DB"/>
    <w:rsid w:val="005E0B29"/>
    <w:rsid w:val="005E4A4C"/>
    <w:rsid w:val="005E4D13"/>
    <w:rsid w:val="005E62FB"/>
    <w:rsid w:val="005F25F2"/>
    <w:rsid w:val="005F36E1"/>
    <w:rsid w:val="005F395D"/>
    <w:rsid w:val="005F4720"/>
    <w:rsid w:val="005F6FEB"/>
    <w:rsid w:val="006013F8"/>
    <w:rsid w:val="00602964"/>
    <w:rsid w:val="00605120"/>
    <w:rsid w:val="0060544C"/>
    <w:rsid w:val="00610F97"/>
    <w:rsid w:val="00611456"/>
    <w:rsid w:val="00616145"/>
    <w:rsid w:val="00625583"/>
    <w:rsid w:val="00625A46"/>
    <w:rsid w:val="00625D5A"/>
    <w:rsid w:val="0062729F"/>
    <w:rsid w:val="00633FA1"/>
    <w:rsid w:val="00636062"/>
    <w:rsid w:val="00636329"/>
    <w:rsid w:val="0063643A"/>
    <w:rsid w:val="00636739"/>
    <w:rsid w:val="006401FD"/>
    <w:rsid w:val="00640771"/>
    <w:rsid w:val="00640E67"/>
    <w:rsid w:val="006428B5"/>
    <w:rsid w:val="00644CFC"/>
    <w:rsid w:val="00646E88"/>
    <w:rsid w:val="00647E06"/>
    <w:rsid w:val="00650793"/>
    <w:rsid w:val="00655434"/>
    <w:rsid w:val="00670724"/>
    <w:rsid w:val="00671B74"/>
    <w:rsid w:val="00672972"/>
    <w:rsid w:val="00674052"/>
    <w:rsid w:val="006827B3"/>
    <w:rsid w:val="00682E8A"/>
    <w:rsid w:val="00685407"/>
    <w:rsid w:val="00685A68"/>
    <w:rsid w:val="00686AAB"/>
    <w:rsid w:val="00687B1C"/>
    <w:rsid w:val="0069137B"/>
    <w:rsid w:val="006924CA"/>
    <w:rsid w:val="0069346E"/>
    <w:rsid w:val="006A4840"/>
    <w:rsid w:val="006A7E9E"/>
    <w:rsid w:val="006B0C05"/>
    <w:rsid w:val="006B52F8"/>
    <w:rsid w:val="006B5F2F"/>
    <w:rsid w:val="006C05B1"/>
    <w:rsid w:val="006C2498"/>
    <w:rsid w:val="006C5B6A"/>
    <w:rsid w:val="006C66CF"/>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A31"/>
    <w:rsid w:val="00713F0F"/>
    <w:rsid w:val="0071527D"/>
    <w:rsid w:val="007169B8"/>
    <w:rsid w:val="007174FF"/>
    <w:rsid w:val="0072000B"/>
    <w:rsid w:val="0072022A"/>
    <w:rsid w:val="0072042B"/>
    <w:rsid w:val="00720BD8"/>
    <w:rsid w:val="00720EC3"/>
    <w:rsid w:val="00721AB1"/>
    <w:rsid w:val="00723AD2"/>
    <w:rsid w:val="00731C33"/>
    <w:rsid w:val="007406D2"/>
    <w:rsid w:val="00741700"/>
    <w:rsid w:val="00743C89"/>
    <w:rsid w:val="0074735E"/>
    <w:rsid w:val="00747B47"/>
    <w:rsid w:val="0075239B"/>
    <w:rsid w:val="007524ED"/>
    <w:rsid w:val="00756D0C"/>
    <w:rsid w:val="00756F6B"/>
    <w:rsid w:val="00761C35"/>
    <w:rsid w:val="0076349B"/>
    <w:rsid w:val="007729DD"/>
    <w:rsid w:val="007834D7"/>
    <w:rsid w:val="00786DF7"/>
    <w:rsid w:val="007927DC"/>
    <w:rsid w:val="00796360"/>
    <w:rsid w:val="007A08AF"/>
    <w:rsid w:val="007A43B9"/>
    <w:rsid w:val="007A4B96"/>
    <w:rsid w:val="007A59EA"/>
    <w:rsid w:val="007A5D1F"/>
    <w:rsid w:val="007A7966"/>
    <w:rsid w:val="007A7A0E"/>
    <w:rsid w:val="007B2BF9"/>
    <w:rsid w:val="007B2EB0"/>
    <w:rsid w:val="007B3E6A"/>
    <w:rsid w:val="007B40AF"/>
    <w:rsid w:val="007B4F63"/>
    <w:rsid w:val="007C0719"/>
    <w:rsid w:val="007C204D"/>
    <w:rsid w:val="007C4D35"/>
    <w:rsid w:val="007C5F99"/>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22E3"/>
    <w:rsid w:val="00802E3E"/>
    <w:rsid w:val="00805F70"/>
    <w:rsid w:val="00806694"/>
    <w:rsid w:val="00811DDB"/>
    <w:rsid w:val="0081218B"/>
    <w:rsid w:val="00812F1A"/>
    <w:rsid w:val="0082131A"/>
    <w:rsid w:val="00821BCD"/>
    <w:rsid w:val="008229D2"/>
    <w:rsid w:val="00824062"/>
    <w:rsid w:val="00826B20"/>
    <w:rsid w:val="00827127"/>
    <w:rsid w:val="0083012A"/>
    <w:rsid w:val="008304EB"/>
    <w:rsid w:val="00830520"/>
    <w:rsid w:val="00830B8D"/>
    <w:rsid w:val="008328B1"/>
    <w:rsid w:val="00837DE6"/>
    <w:rsid w:val="00840FC1"/>
    <w:rsid w:val="00842837"/>
    <w:rsid w:val="00842FEC"/>
    <w:rsid w:val="00845611"/>
    <w:rsid w:val="008509B0"/>
    <w:rsid w:val="00851629"/>
    <w:rsid w:val="00854091"/>
    <w:rsid w:val="00854913"/>
    <w:rsid w:val="00855692"/>
    <w:rsid w:val="0085591F"/>
    <w:rsid w:val="008562AD"/>
    <w:rsid w:val="00861DEF"/>
    <w:rsid w:val="008662C2"/>
    <w:rsid w:val="00866C6B"/>
    <w:rsid w:val="008671DF"/>
    <w:rsid w:val="00870D45"/>
    <w:rsid w:val="00874871"/>
    <w:rsid w:val="00875960"/>
    <w:rsid w:val="00876039"/>
    <w:rsid w:val="008769E7"/>
    <w:rsid w:val="00881725"/>
    <w:rsid w:val="008875FA"/>
    <w:rsid w:val="008932C8"/>
    <w:rsid w:val="00893704"/>
    <w:rsid w:val="00896DA1"/>
    <w:rsid w:val="008A237D"/>
    <w:rsid w:val="008A2456"/>
    <w:rsid w:val="008B2092"/>
    <w:rsid w:val="008B3535"/>
    <w:rsid w:val="008B672E"/>
    <w:rsid w:val="008B68F6"/>
    <w:rsid w:val="008B795A"/>
    <w:rsid w:val="008C0B08"/>
    <w:rsid w:val="008C0D55"/>
    <w:rsid w:val="008D2D9D"/>
    <w:rsid w:val="008D4A51"/>
    <w:rsid w:val="008D68E5"/>
    <w:rsid w:val="008E0580"/>
    <w:rsid w:val="008E3A94"/>
    <w:rsid w:val="008F1B02"/>
    <w:rsid w:val="008F27C8"/>
    <w:rsid w:val="008F2F56"/>
    <w:rsid w:val="00906EB9"/>
    <w:rsid w:val="00910B04"/>
    <w:rsid w:val="00913377"/>
    <w:rsid w:val="009264F8"/>
    <w:rsid w:val="00930DA9"/>
    <w:rsid w:val="00933A8D"/>
    <w:rsid w:val="0093421C"/>
    <w:rsid w:val="0093528B"/>
    <w:rsid w:val="00935AB1"/>
    <w:rsid w:val="0093624C"/>
    <w:rsid w:val="00937285"/>
    <w:rsid w:val="00943A5F"/>
    <w:rsid w:val="009462F9"/>
    <w:rsid w:val="00947788"/>
    <w:rsid w:val="009477E9"/>
    <w:rsid w:val="00952F58"/>
    <w:rsid w:val="00954450"/>
    <w:rsid w:val="00955BFB"/>
    <w:rsid w:val="0096324A"/>
    <w:rsid w:val="00967F56"/>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7F9C"/>
    <w:rsid w:val="00A22132"/>
    <w:rsid w:val="00A2282C"/>
    <w:rsid w:val="00A22E7E"/>
    <w:rsid w:val="00A252C0"/>
    <w:rsid w:val="00A31FC5"/>
    <w:rsid w:val="00A44012"/>
    <w:rsid w:val="00A44E4C"/>
    <w:rsid w:val="00A515D2"/>
    <w:rsid w:val="00A54CBD"/>
    <w:rsid w:val="00A55372"/>
    <w:rsid w:val="00A5542C"/>
    <w:rsid w:val="00A633F6"/>
    <w:rsid w:val="00A6584D"/>
    <w:rsid w:val="00A727B1"/>
    <w:rsid w:val="00A760B4"/>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C38E1"/>
    <w:rsid w:val="00AD3607"/>
    <w:rsid w:val="00AD3695"/>
    <w:rsid w:val="00AD6A68"/>
    <w:rsid w:val="00AE00AB"/>
    <w:rsid w:val="00AE33CE"/>
    <w:rsid w:val="00AE52DD"/>
    <w:rsid w:val="00AE5E0C"/>
    <w:rsid w:val="00AF1A20"/>
    <w:rsid w:val="00AF3EA0"/>
    <w:rsid w:val="00AF7EF1"/>
    <w:rsid w:val="00B006D5"/>
    <w:rsid w:val="00B013FD"/>
    <w:rsid w:val="00B03056"/>
    <w:rsid w:val="00B04064"/>
    <w:rsid w:val="00B108C2"/>
    <w:rsid w:val="00B15935"/>
    <w:rsid w:val="00B1798B"/>
    <w:rsid w:val="00B24E39"/>
    <w:rsid w:val="00B31C97"/>
    <w:rsid w:val="00B33DF3"/>
    <w:rsid w:val="00B4144E"/>
    <w:rsid w:val="00B42FAD"/>
    <w:rsid w:val="00B45C46"/>
    <w:rsid w:val="00B47B63"/>
    <w:rsid w:val="00B50580"/>
    <w:rsid w:val="00B5169B"/>
    <w:rsid w:val="00B529E8"/>
    <w:rsid w:val="00B53B65"/>
    <w:rsid w:val="00B55FEB"/>
    <w:rsid w:val="00B5787A"/>
    <w:rsid w:val="00B61924"/>
    <w:rsid w:val="00B62821"/>
    <w:rsid w:val="00B63EAE"/>
    <w:rsid w:val="00B6458D"/>
    <w:rsid w:val="00B6687B"/>
    <w:rsid w:val="00B670EA"/>
    <w:rsid w:val="00B7023E"/>
    <w:rsid w:val="00B71B9B"/>
    <w:rsid w:val="00B7398B"/>
    <w:rsid w:val="00B73BD6"/>
    <w:rsid w:val="00B776FA"/>
    <w:rsid w:val="00B7794D"/>
    <w:rsid w:val="00B824EB"/>
    <w:rsid w:val="00B8324B"/>
    <w:rsid w:val="00B84B2C"/>
    <w:rsid w:val="00B900D9"/>
    <w:rsid w:val="00B913FC"/>
    <w:rsid w:val="00B93047"/>
    <w:rsid w:val="00B96AF2"/>
    <w:rsid w:val="00BA0A4C"/>
    <w:rsid w:val="00BA4796"/>
    <w:rsid w:val="00BA598A"/>
    <w:rsid w:val="00BA6733"/>
    <w:rsid w:val="00BB0061"/>
    <w:rsid w:val="00BB2AFA"/>
    <w:rsid w:val="00BB36E5"/>
    <w:rsid w:val="00BC1EDF"/>
    <w:rsid w:val="00BC23AE"/>
    <w:rsid w:val="00BC24CD"/>
    <w:rsid w:val="00BC2EAD"/>
    <w:rsid w:val="00BC49B3"/>
    <w:rsid w:val="00BC60DC"/>
    <w:rsid w:val="00BC61A0"/>
    <w:rsid w:val="00BC6C43"/>
    <w:rsid w:val="00BC7ECF"/>
    <w:rsid w:val="00BD601A"/>
    <w:rsid w:val="00BD637A"/>
    <w:rsid w:val="00BE29F0"/>
    <w:rsid w:val="00BE2BD7"/>
    <w:rsid w:val="00BE389A"/>
    <w:rsid w:val="00BE41AD"/>
    <w:rsid w:val="00BE666C"/>
    <w:rsid w:val="00BF3BB5"/>
    <w:rsid w:val="00BF435C"/>
    <w:rsid w:val="00BF4D4D"/>
    <w:rsid w:val="00C009F0"/>
    <w:rsid w:val="00C06D08"/>
    <w:rsid w:val="00C07603"/>
    <w:rsid w:val="00C109E0"/>
    <w:rsid w:val="00C1145C"/>
    <w:rsid w:val="00C12907"/>
    <w:rsid w:val="00C142E6"/>
    <w:rsid w:val="00C144BD"/>
    <w:rsid w:val="00C1538F"/>
    <w:rsid w:val="00C1554C"/>
    <w:rsid w:val="00C15925"/>
    <w:rsid w:val="00C17A47"/>
    <w:rsid w:val="00C22062"/>
    <w:rsid w:val="00C2495D"/>
    <w:rsid w:val="00C32C91"/>
    <w:rsid w:val="00C336B4"/>
    <w:rsid w:val="00C33FC7"/>
    <w:rsid w:val="00C36D2B"/>
    <w:rsid w:val="00C429F9"/>
    <w:rsid w:val="00C43B09"/>
    <w:rsid w:val="00C5117C"/>
    <w:rsid w:val="00C540C8"/>
    <w:rsid w:val="00C545A8"/>
    <w:rsid w:val="00C55C62"/>
    <w:rsid w:val="00C564F8"/>
    <w:rsid w:val="00C56DF5"/>
    <w:rsid w:val="00C57098"/>
    <w:rsid w:val="00C61E6E"/>
    <w:rsid w:val="00C6433A"/>
    <w:rsid w:val="00C6536C"/>
    <w:rsid w:val="00C77F87"/>
    <w:rsid w:val="00C801AB"/>
    <w:rsid w:val="00C80267"/>
    <w:rsid w:val="00C82544"/>
    <w:rsid w:val="00C85483"/>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164B1"/>
    <w:rsid w:val="00D16C36"/>
    <w:rsid w:val="00D2178C"/>
    <w:rsid w:val="00D22BA9"/>
    <w:rsid w:val="00D236EB"/>
    <w:rsid w:val="00D24CDE"/>
    <w:rsid w:val="00D27BEB"/>
    <w:rsid w:val="00D30578"/>
    <w:rsid w:val="00D3083E"/>
    <w:rsid w:val="00D31495"/>
    <w:rsid w:val="00D420B0"/>
    <w:rsid w:val="00D4361C"/>
    <w:rsid w:val="00D4442C"/>
    <w:rsid w:val="00D47471"/>
    <w:rsid w:val="00D47B90"/>
    <w:rsid w:val="00D47C22"/>
    <w:rsid w:val="00D511FB"/>
    <w:rsid w:val="00D51F43"/>
    <w:rsid w:val="00D57B9C"/>
    <w:rsid w:val="00D57F4D"/>
    <w:rsid w:val="00D61856"/>
    <w:rsid w:val="00D63040"/>
    <w:rsid w:val="00D637DB"/>
    <w:rsid w:val="00D63F17"/>
    <w:rsid w:val="00D64511"/>
    <w:rsid w:val="00D652A2"/>
    <w:rsid w:val="00D67D88"/>
    <w:rsid w:val="00D71E59"/>
    <w:rsid w:val="00D746EC"/>
    <w:rsid w:val="00D80126"/>
    <w:rsid w:val="00D8065D"/>
    <w:rsid w:val="00D84E91"/>
    <w:rsid w:val="00D85D18"/>
    <w:rsid w:val="00D91E44"/>
    <w:rsid w:val="00D93C6E"/>
    <w:rsid w:val="00D94980"/>
    <w:rsid w:val="00DA31FE"/>
    <w:rsid w:val="00DA3833"/>
    <w:rsid w:val="00DA4B90"/>
    <w:rsid w:val="00DA70DC"/>
    <w:rsid w:val="00DB0628"/>
    <w:rsid w:val="00DB3CAB"/>
    <w:rsid w:val="00DB576E"/>
    <w:rsid w:val="00DB70E0"/>
    <w:rsid w:val="00DB7577"/>
    <w:rsid w:val="00DB7FE5"/>
    <w:rsid w:val="00DD00A7"/>
    <w:rsid w:val="00DD0220"/>
    <w:rsid w:val="00DD361B"/>
    <w:rsid w:val="00DD5E44"/>
    <w:rsid w:val="00DF53E9"/>
    <w:rsid w:val="00DF6A44"/>
    <w:rsid w:val="00DF7189"/>
    <w:rsid w:val="00E00A25"/>
    <w:rsid w:val="00E03305"/>
    <w:rsid w:val="00E03851"/>
    <w:rsid w:val="00E057FC"/>
    <w:rsid w:val="00E0727B"/>
    <w:rsid w:val="00E114C8"/>
    <w:rsid w:val="00E11CA4"/>
    <w:rsid w:val="00E15B77"/>
    <w:rsid w:val="00E20B0E"/>
    <w:rsid w:val="00E20FA0"/>
    <w:rsid w:val="00E20FF7"/>
    <w:rsid w:val="00E249A2"/>
    <w:rsid w:val="00E24DA4"/>
    <w:rsid w:val="00E3000B"/>
    <w:rsid w:val="00E31F9F"/>
    <w:rsid w:val="00E37A48"/>
    <w:rsid w:val="00E40828"/>
    <w:rsid w:val="00E439A4"/>
    <w:rsid w:val="00E441AE"/>
    <w:rsid w:val="00E44B37"/>
    <w:rsid w:val="00E52BCE"/>
    <w:rsid w:val="00E5510F"/>
    <w:rsid w:val="00E5557D"/>
    <w:rsid w:val="00E55CCD"/>
    <w:rsid w:val="00E55EF8"/>
    <w:rsid w:val="00E729ED"/>
    <w:rsid w:val="00E743FB"/>
    <w:rsid w:val="00E74877"/>
    <w:rsid w:val="00E755E2"/>
    <w:rsid w:val="00E75F45"/>
    <w:rsid w:val="00E77600"/>
    <w:rsid w:val="00E8507F"/>
    <w:rsid w:val="00E91E11"/>
    <w:rsid w:val="00E92568"/>
    <w:rsid w:val="00E9652F"/>
    <w:rsid w:val="00E96FCC"/>
    <w:rsid w:val="00E979DB"/>
    <w:rsid w:val="00EA19CD"/>
    <w:rsid w:val="00EA7082"/>
    <w:rsid w:val="00EB498E"/>
    <w:rsid w:val="00EB6B4D"/>
    <w:rsid w:val="00EB7B53"/>
    <w:rsid w:val="00EC5C74"/>
    <w:rsid w:val="00ED030E"/>
    <w:rsid w:val="00ED0757"/>
    <w:rsid w:val="00ED1290"/>
    <w:rsid w:val="00ED2B87"/>
    <w:rsid w:val="00ED3344"/>
    <w:rsid w:val="00ED6CA4"/>
    <w:rsid w:val="00EE4654"/>
    <w:rsid w:val="00EE78F2"/>
    <w:rsid w:val="00EF31E1"/>
    <w:rsid w:val="00EF67A6"/>
    <w:rsid w:val="00F0275A"/>
    <w:rsid w:val="00F0304B"/>
    <w:rsid w:val="00F04F3A"/>
    <w:rsid w:val="00F07BD2"/>
    <w:rsid w:val="00F10D4E"/>
    <w:rsid w:val="00F113D6"/>
    <w:rsid w:val="00F166C5"/>
    <w:rsid w:val="00F174CB"/>
    <w:rsid w:val="00F202CF"/>
    <w:rsid w:val="00F20D4F"/>
    <w:rsid w:val="00F25CB6"/>
    <w:rsid w:val="00F315D6"/>
    <w:rsid w:val="00F40263"/>
    <w:rsid w:val="00F4080F"/>
    <w:rsid w:val="00F42A2D"/>
    <w:rsid w:val="00F45697"/>
    <w:rsid w:val="00F45C9A"/>
    <w:rsid w:val="00F625A6"/>
    <w:rsid w:val="00F63DCC"/>
    <w:rsid w:val="00F64C61"/>
    <w:rsid w:val="00F678EB"/>
    <w:rsid w:val="00F74A46"/>
    <w:rsid w:val="00F74F26"/>
    <w:rsid w:val="00F75760"/>
    <w:rsid w:val="00F77EC4"/>
    <w:rsid w:val="00F80FD2"/>
    <w:rsid w:val="00F82FD7"/>
    <w:rsid w:val="00F87340"/>
    <w:rsid w:val="00F90652"/>
    <w:rsid w:val="00F91578"/>
    <w:rsid w:val="00F948D1"/>
    <w:rsid w:val="00F97E89"/>
    <w:rsid w:val="00FA6A4D"/>
    <w:rsid w:val="00FA73C8"/>
    <w:rsid w:val="00FB113A"/>
    <w:rsid w:val="00FB1356"/>
    <w:rsid w:val="00FB67FF"/>
    <w:rsid w:val="00FB6D7F"/>
    <w:rsid w:val="00FC01DA"/>
    <w:rsid w:val="00FC611D"/>
    <w:rsid w:val="00FC63CF"/>
    <w:rsid w:val="00FD0FD9"/>
    <w:rsid w:val="00FD1A5E"/>
    <w:rsid w:val="00FD1BD8"/>
    <w:rsid w:val="00FD22E6"/>
    <w:rsid w:val="00FE41A7"/>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26.bin"/><Relationship Id="rId76" Type="http://schemas.openxmlformats.org/officeDocument/2006/relationships/image" Target="media/image35.png"/><Relationship Id="rId84" Type="http://schemas.openxmlformats.org/officeDocument/2006/relationships/image" Target="media/image41.jpg"/><Relationship Id="rId89" Type="http://schemas.openxmlformats.org/officeDocument/2006/relationships/image" Target="media/image45.jp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jpg"/><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3.png"/><Relationship Id="rId79" Type="http://schemas.openxmlformats.org/officeDocument/2006/relationships/hyperlink" Target="http://wthrcdn.etouch.cn/weather_mini?city=&#22478;&#24066;&#21517;" TargetMode="External"/><Relationship Id="rId87" Type="http://schemas.openxmlformats.org/officeDocument/2006/relationships/hyperlink" Target="http://wthrcdn.etouch.cn/weather_mini?city=&#22478;&#24066;&#21517;" TargetMode="Externa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9.jpg"/><Relationship Id="rId90" Type="http://schemas.openxmlformats.org/officeDocument/2006/relationships/image" Target="media/image46.jpg"/><Relationship Id="rId19" Type="http://schemas.openxmlformats.org/officeDocument/2006/relationships/oleObject" Target="embeddings/oleObject2.bin"/><Relationship Id="rId14" Type="http://schemas.openxmlformats.org/officeDocument/2006/relationships/hyperlink" Target="http://baike.baidu.com/view/84909.htm" TargetMode="Externa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image" Target="media/image20.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image" Target="media/image36.jpg"/><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image" Target="media/image37.jpg"/><Relationship Id="rId85" Type="http://schemas.openxmlformats.org/officeDocument/2006/relationships/image" Target="media/image42.jp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4.jpg"/><Relationship Id="rId83" Type="http://schemas.openxmlformats.org/officeDocument/2006/relationships/image" Target="media/image40.jpg"/><Relationship Id="rId88" Type="http://schemas.openxmlformats.org/officeDocument/2006/relationships/image" Target="media/image44.jpg"/><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5347593.htm" TargetMode="Externa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jpg"/><Relationship Id="rId78" Type="http://schemas.openxmlformats.org/officeDocument/2006/relationships/hyperlink" Target="http://api.map.baidu.com/location/ip?ip=xx.xx.xx.xx&amp;ak=&#24744;&#30340;AK&amp;coor=bd09ll" TargetMode="External"/><Relationship Id="rId81" Type="http://schemas.openxmlformats.org/officeDocument/2006/relationships/image" Target="media/image38.jpeg"/><Relationship Id="rId86" Type="http://schemas.openxmlformats.org/officeDocument/2006/relationships/image" Target="media/image43.jpg"/><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F93D88-3DD4-4AEA-A494-B507F95B3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74</TotalTime>
  <Pages>33</Pages>
  <Words>3758</Words>
  <Characters>21427</Characters>
  <Application>Microsoft Office Word</Application>
  <DocSecurity>0</DocSecurity>
  <Lines>178</Lines>
  <Paragraphs>50</Paragraphs>
  <ScaleCrop>false</ScaleCrop>
  <Company/>
  <LinksUpToDate>false</LinksUpToDate>
  <CharactersWithSpaces>25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97</cp:revision>
  <dcterms:created xsi:type="dcterms:W3CDTF">2017-12-28T04:32:00Z</dcterms:created>
  <dcterms:modified xsi:type="dcterms:W3CDTF">2018-02-24T15:30:00Z</dcterms:modified>
</cp:coreProperties>
</file>